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2" r:id="rId2"/>
    <p:sldId id="256" r:id="rId3"/>
    <p:sldId id="275" r:id="rId4"/>
    <p:sldId id="257" r:id="rId5"/>
    <p:sldId id="258" r:id="rId6"/>
    <p:sldId id="259" r:id="rId7"/>
    <p:sldId id="260" r:id="rId8"/>
    <p:sldId id="270" r:id="rId9"/>
    <p:sldId id="261" r:id="rId10"/>
    <p:sldId id="271" r:id="rId11"/>
    <p:sldId id="262" r:id="rId12"/>
    <p:sldId id="264" r:id="rId13"/>
    <p:sldId id="265" r:id="rId14"/>
    <p:sldId id="266" r:id="rId15"/>
    <p:sldId id="267" r:id="rId16"/>
    <p:sldId id="268" r:id="rId17"/>
    <p:sldId id="269" r:id="rId1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89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01" y="1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9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C69D62A-5EEB-4031-A96A-E447BA36DAD4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760D68B-DC4B-4F81-B258-0A05966E6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9549DF-720E-4A1E-879E-182D23888DD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E7F036-3849-4ECA-AEEA-252E21CE698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5DC22-2F93-40CC-907A-FF48C62432CD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EF0EF-39A7-4F58-946B-209485C338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877E0-CC59-465E-A223-E33139CD6B98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66DE1-CBF5-44A9-9C79-E221A6B8A8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229DA-871B-4C16-A012-73E6DD478AED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E8BCC-8B40-4034-9C3F-DFBBCA2DC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85DC0-8AB6-4DE2-AF9C-44DAE415A907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18A55-545E-45C9-9ED6-3BB358F5F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65689-D02A-4923-B423-4B678610459B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5A864-F186-456D-8644-0EB71B38A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658A5-0294-4903-8AD3-EAA8170900D2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2B897-523D-4F10-8450-3A0EC279D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B67FB-8973-4125-AE1F-01892B6FB715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FD9EB-C617-482A-989B-08A116FCC8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6608D-44CF-4EA0-A0AD-B3E402982032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EEDC8-4B14-4CE6-B71C-CE0DE55091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A8027-3E83-4E66-B1B9-0DDB03DEED01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6353B-0BC3-4538-8C4C-3ED54660A0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E1152-D03C-4521-B181-B105A1C7C24F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A5FD7-8B3E-4514-AF15-B055F53E6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722D0-FC84-4764-A717-ABE87414E05C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418BA-8781-4519-B40A-412903437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00D2FE-F7F1-4D79-BEE0-A63496B8A5D7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AB9DAB9-9BD6-4355-A59B-57C7F15AE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2.wmf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image" Target="../media/image20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3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0" y="381000"/>
            <a:ext cx="6553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TOÁN ĐẠI 8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Subtitle 7"/>
          <p:cNvSpPr txBox="1">
            <a:spLocks/>
          </p:cNvSpPr>
          <p:nvPr/>
        </p:nvSpPr>
        <p:spPr bwMode="auto">
          <a:xfrm>
            <a:off x="1676400" y="12954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191001" y="2286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3" imgW="1574640" imgH="342720" progId="Equation.DSMT4">
                  <p:embed/>
                </p:oleObj>
              </mc:Choice>
              <mc:Fallback>
                <p:oleObj name="Equation" r:id="rId3" imgW="15746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286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7"/>
          <p:cNvSpPr txBox="1">
            <a:spLocks/>
          </p:cNvSpPr>
          <p:nvPr/>
        </p:nvSpPr>
        <p:spPr bwMode="auto">
          <a:xfrm>
            <a:off x="1905000" y="3048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 thể nhóm như sau được không? Vì sao? </a:t>
            </a:r>
          </a:p>
        </p:txBody>
      </p:sp>
      <p:graphicFrame>
        <p:nvGraphicFramePr>
          <p:cNvPr id="18446" name="Object 8"/>
          <p:cNvGraphicFramePr>
            <a:graphicFrameLocks noChangeAspect="1"/>
          </p:cNvGraphicFramePr>
          <p:nvPr/>
        </p:nvGraphicFramePr>
        <p:xfrm>
          <a:off x="4800601" y="3581400"/>
          <a:ext cx="208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581400"/>
                        <a:ext cx="2081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931988" y="3581400"/>
          <a:ext cx="2868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7" imgW="1574640" imgH="342720" progId="Equation.DSMT4">
                  <p:embed/>
                </p:oleObj>
              </mc:Choice>
              <mc:Fallback>
                <p:oleObj name="Equation" r:id="rId7" imgW="15746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581400"/>
                        <a:ext cx="28686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858001" y="3581400"/>
          <a:ext cx="1757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8" imgW="965160" imgH="342720" progId="Equation.DSMT4">
                  <p:embed/>
                </p:oleObj>
              </mc:Choice>
              <mc:Fallback>
                <p:oleObj name="Equation" r:id="rId8" imgW="96516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581400"/>
                        <a:ext cx="1757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4832350" y="4183064"/>
          <a:ext cx="1873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0" imgW="1028520" imgH="304560" progId="Equation.DSMT4">
                  <p:embed/>
                </p:oleObj>
              </mc:Choice>
              <mc:Fallback>
                <p:oleObj name="Equation" r:id="rId10" imgW="10285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183064"/>
                        <a:ext cx="18732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6697664" y="4191000"/>
          <a:ext cx="27511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4" y="4191000"/>
                        <a:ext cx="27511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6" name="Subtitle 7"/>
          <p:cNvSpPr txBox="1">
            <a:spLocks/>
          </p:cNvSpPr>
          <p:nvPr/>
        </p:nvSpPr>
        <p:spPr bwMode="auto">
          <a:xfrm>
            <a:off x="1905000" y="18288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Cách làm như các ví dụ trên được gọi là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ích đa thức thành nhân tử bằng phương pháp nhóm hạng tử </a:t>
            </a:r>
          </a:p>
        </p:txBody>
      </p:sp>
      <p:sp>
        <p:nvSpPr>
          <p:cNvPr id="7" name="Subtitle 7"/>
          <p:cNvSpPr txBox="1">
            <a:spLocks/>
          </p:cNvSpPr>
          <p:nvPr/>
        </p:nvSpPr>
        <p:spPr bwMode="auto">
          <a:xfrm>
            <a:off x="1981200" y="35814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Em hiểu thế nào là phân tích đa thức thành nhân tử bằng phương pháp nhóm hạng tử? </a:t>
            </a:r>
            <a:endParaRPr lang="en-US" sz="28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6" name="Subtitle 7"/>
          <p:cNvSpPr txBox="1">
            <a:spLocks/>
          </p:cNvSpPr>
          <p:nvPr/>
        </p:nvSpPr>
        <p:spPr bwMode="auto">
          <a:xfrm>
            <a:off x="1600200" y="3124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 thích hợp </a:t>
            </a:r>
            <a:endParaRPr lang="en-US" sz="32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ubtitle 7"/>
          <p:cNvSpPr txBox="1">
            <a:spLocks/>
          </p:cNvSpPr>
          <p:nvPr/>
        </p:nvSpPr>
        <p:spPr bwMode="auto">
          <a:xfrm>
            <a:off x="5715000" y="1371600"/>
            <a:ext cx="4648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Xuất hiện nhân tử chung của các nhóm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ubtitle 7"/>
          <p:cNvSpPr txBox="1">
            <a:spLocks/>
          </p:cNvSpPr>
          <p:nvPr/>
        </p:nvSpPr>
        <p:spPr bwMode="auto">
          <a:xfrm>
            <a:off x="5791200" y="3200400"/>
            <a:ext cx="4648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Xuất hiện hằng đẳng thức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ubtitle 7"/>
          <p:cNvSpPr txBox="1">
            <a:spLocks/>
          </p:cNvSpPr>
          <p:nvPr/>
        </p:nvSpPr>
        <p:spPr bwMode="auto">
          <a:xfrm>
            <a:off x="5867400" y="4495800"/>
            <a:ext cx="4648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Sau khi phân tích đa thức thành nhân tử ở mỗi nhóm thì quá trình phân tích phải tiếp tục được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3200" b="1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457700" y="2324100"/>
            <a:ext cx="12954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648200" y="3429000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4572000" y="3505200"/>
            <a:ext cx="13716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676400" y="175260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          BẰNG PHƯƠNG PHÁP NHÓM HẠNG TỬ   </a:t>
            </a:r>
          </a:p>
        </p:txBody>
      </p:sp>
      <p:sp>
        <p:nvSpPr>
          <p:cNvPr id="8" name="Subtitle 7"/>
          <p:cNvSpPr txBox="1">
            <a:spLocks/>
          </p:cNvSpPr>
          <p:nvPr/>
        </p:nvSpPr>
        <p:spPr bwMode="auto">
          <a:xfrm>
            <a:off x="1676400" y="1143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2. Áp dụng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. Tính nhanh:  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495800" y="1828801"/>
          <a:ext cx="5875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3225600" imgH="241200" progId="Equation.DSMT4">
                  <p:embed/>
                </p:oleObj>
              </mc:Choice>
              <mc:Fallback>
                <p:oleObj name="Equation" r:id="rId3" imgW="3225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1"/>
                        <a:ext cx="58753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>
            <a:spLocks/>
          </p:cNvSpPr>
          <p:nvPr/>
        </p:nvSpPr>
        <p:spPr bwMode="auto">
          <a:xfrm>
            <a:off x="1981200" y="2286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Giải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28800" y="2895601"/>
          <a:ext cx="5875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1"/>
                        <a:ext cx="58753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41488" y="3429000"/>
          <a:ext cx="6869112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3771720" imgH="1777680" progId="Equation.DSMT4">
                  <p:embed/>
                </p:oleObj>
              </mc:Choice>
              <mc:Fallback>
                <p:oleObj name="Equation" r:id="rId6" imgW="377172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29000"/>
                        <a:ext cx="6869112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build="allAtOnce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581400" y="533400"/>
            <a:ext cx="3581400" cy="533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81200" y="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Subtitle 7"/>
          <p:cNvSpPr txBox="1">
            <a:spLocks/>
          </p:cNvSpPr>
          <p:nvPr/>
        </p:nvSpPr>
        <p:spPr bwMode="auto">
          <a:xfrm>
            <a:off x="1981200" y="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.  Phân tích đa thức sau thành nhân tử: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10000" y="5334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1803240" imgH="291960" progId="Equation.DSMT4">
                  <p:embed/>
                </p:oleObj>
              </mc:Choice>
              <mc:Fallback>
                <p:oleObj name="Equation" r:id="rId3" imgW="18032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"/>
                        <a:ext cx="312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7"/>
          <p:cNvSpPr txBox="1">
            <a:spLocks/>
          </p:cNvSpPr>
          <p:nvPr/>
        </p:nvSpPr>
        <p:spPr bwMode="auto">
          <a:xfrm>
            <a:off x="1676400" y="1219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 Thái: 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379788" y="1216026"/>
          <a:ext cx="675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3898800" imgH="342720" progId="Equation.DSMT4">
                  <p:embed/>
                </p:oleObj>
              </mc:Choice>
              <mc:Fallback>
                <p:oleObj name="Equation" r:id="rId5" imgW="38988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216026"/>
                        <a:ext cx="67548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 bwMode="auto">
          <a:xfrm>
            <a:off x="1676400" y="1908175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 Hà: 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57814" y="1905000"/>
          <a:ext cx="4090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2361960" imgH="1168200" progId="Equation.DSMT4">
                  <p:embed/>
                </p:oleObj>
              </mc:Choice>
              <mc:Fallback>
                <p:oleObj name="Equation" r:id="rId7" imgW="23619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4" y="1905000"/>
                        <a:ext cx="4090987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>
            <a:spLocks/>
          </p:cNvSpPr>
          <p:nvPr/>
        </p:nvSpPr>
        <p:spPr bwMode="auto">
          <a:xfrm>
            <a:off x="1676400" y="37338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 An: 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103564" y="3733801"/>
          <a:ext cx="7259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9" imgW="4190760" imgH="342720" progId="Equation.DSMT4">
                  <p:embed/>
                </p:oleObj>
              </mc:Choice>
              <mc:Fallback>
                <p:oleObj name="Equation" r:id="rId9" imgW="41907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3733801"/>
                        <a:ext cx="72596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248401" y="4191000"/>
          <a:ext cx="41814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2412720" imgH="1168200" progId="Equation.DSMT4">
                  <p:embed/>
                </p:oleObj>
              </mc:Choice>
              <mc:Fallback>
                <p:oleObj name="Equation" r:id="rId11" imgW="241272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191000"/>
                        <a:ext cx="418147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00400" y="1905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3" imgW="1803240" imgH="291960" progId="Equation.DSMT4">
                  <p:embed/>
                </p:oleObj>
              </mc:Choice>
              <mc:Fallback>
                <p:oleObj name="Equation" r:id="rId13" imgW="1803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>
            <a:spLocks/>
          </p:cNvSpPr>
          <p:nvPr/>
        </p:nvSpPr>
        <p:spPr bwMode="auto">
          <a:xfrm>
            <a:off x="1828800" y="60198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y nêu ý kiến của em về lời giải của các bạn 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5" grpId="0"/>
      <p:bldP spid="7" grpId="0"/>
      <p:bldP spid="9" grpId="0"/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 bwMode="auto">
          <a:xfrm>
            <a:off x="1752600" y="228600"/>
            <a:ext cx="8763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3.Luyện tập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47c</a:t>
            </a:r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  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079876" y="1444626"/>
          <a:ext cx="3387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444626"/>
                        <a:ext cx="3387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7"/>
          <p:cNvSpPr txBox="1">
            <a:spLocks/>
          </p:cNvSpPr>
          <p:nvPr/>
        </p:nvSpPr>
        <p:spPr bwMode="auto">
          <a:xfrm>
            <a:off x="1981200" y="1981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Giải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19726" y="2587626"/>
          <a:ext cx="2352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6" y="2587626"/>
                        <a:ext cx="23526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10201" y="3181350"/>
          <a:ext cx="3806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2197080" imgH="304560" progId="Equation.DSMT4">
                  <p:embed/>
                </p:oleObj>
              </mc:Choice>
              <mc:Fallback>
                <p:oleObj name="Equation" r:id="rId7" imgW="2197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181350"/>
                        <a:ext cx="3806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410200" y="3790950"/>
          <a:ext cx="290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1676160" imgH="304560" progId="Equation.DSMT4">
                  <p:embed/>
                </p:oleObj>
              </mc:Choice>
              <mc:Fallback>
                <p:oleObj name="Equation" r:id="rId9" imgW="16761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90950"/>
                        <a:ext cx="29035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905001" y="2590801"/>
          <a:ext cx="3387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1" imgW="1955520" imgH="342720" progId="Equation.DSMT4">
                  <p:embed/>
                </p:oleObj>
              </mc:Choice>
              <mc:Fallback>
                <p:oleObj name="Equation" r:id="rId11" imgW="195552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590801"/>
                        <a:ext cx="3387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772400" y="2667000"/>
          <a:ext cx="2178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2" imgW="1257120" imgH="304560" progId="Equation.DSMT4">
                  <p:embed/>
                </p:oleObj>
              </mc:Choice>
              <mc:Fallback>
                <p:oleObj name="Equation" r:id="rId12" imgW="1257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667000"/>
                        <a:ext cx="21780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 bwMode="auto">
          <a:xfrm>
            <a:off x="1752600" y="228600"/>
            <a:ext cx="8763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600" b="1" u="sng">
                <a:latin typeface="Times New Roman" pitchFamily="18" charset="0"/>
                <a:cs typeface="Times New Roman" pitchFamily="18" charset="0"/>
              </a:rPr>
              <a:t>3.Luyện tập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50a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 x, biết: 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048126" y="1581150"/>
          <a:ext cx="3343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1930320" imgH="304560" progId="Equation.DSMT4">
                  <p:embed/>
                </p:oleObj>
              </mc:Choice>
              <mc:Fallback>
                <p:oleObj name="Equation" r:id="rId3" imgW="19303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6" y="1581150"/>
                        <a:ext cx="33432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7"/>
          <p:cNvSpPr txBox="1">
            <a:spLocks/>
          </p:cNvSpPr>
          <p:nvPr/>
        </p:nvSpPr>
        <p:spPr bwMode="auto">
          <a:xfrm>
            <a:off x="1981200" y="1981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Giải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81201" y="2781300"/>
          <a:ext cx="3343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1930320" imgH="304560" progId="Equation.DSMT4">
                  <p:embed/>
                </p:oleObj>
              </mc:Choice>
              <mc:Fallback>
                <p:oleObj name="Equation" r:id="rId5" imgW="19303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781300"/>
                        <a:ext cx="33432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990726" y="3333750"/>
          <a:ext cx="3629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6" y="3333750"/>
                        <a:ext cx="3629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05001" y="3867150"/>
          <a:ext cx="1211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9" imgW="698400" imgH="304560" progId="Equation.DSMT4">
                  <p:embed/>
                </p:oleObj>
              </mc:Choice>
              <mc:Fallback>
                <p:oleObj name="Equation" r:id="rId9" imgW="6984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67150"/>
                        <a:ext cx="12112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057401" y="4448176"/>
          <a:ext cx="2087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448176"/>
                        <a:ext cx="20875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>
            <a:spLocks/>
          </p:cNvSpPr>
          <p:nvPr/>
        </p:nvSpPr>
        <p:spPr bwMode="auto">
          <a:xfrm>
            <a:off x="1143000" y="43434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37893B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81601" y="4419601"/>
          <a:ext cx="1495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4419601"/>
                        <a:ext cx="14954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905001" y="4953000"/>
          <a:ext cx="18907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5" imgW="1091880" imgH="1066680" progId="Equation.DSMT4">
                  <p:embed/>
                </p:oleObj>
              </mc:Choice>
              <mc:Fallback>
                <p:oleObj name="Equation" r:id="rId15" imgW="1091880" imgH="1066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4953000"/>
                        <a:ext cx="1890713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>
            <a:spLocks/>
          </p:cNvSpPr>
          <p:nvPr/>
        </p:nvSpPr>
        <p:spPr bwMode="auto">
          <a:xfrm>
            <a:off x="1524000" y="4953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124200" y="3836989"/>
          <a:ext cx="1143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17" imgW="660240" imgH="304560" progId="Equation.DSMT4">
                  <p:embed/>
                </p:oleObj>
              </mc:Choice>
              <mc:Fallback>
                <p:oleObj name="Equation" r:id="rId17" imgW="6602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36989"/>
                        <a:ext cx="1143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240214" y="3889376"/>
          <a:ext cx="636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9" imgW="368280" imgH="241200" progId="Equation.DSMT4">
                  <p:embed/>
                </p:oleObj>
              </mc:Choice>
              <mc:Fallback>
                <p:oleObj name="Equation" r:id="rId19" imgW="3682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4" y="3889376"/>
                        <a:ext cx="6365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ubtitle 7"/>
          <p:cNvSpPr txBox="1">
            <a:spLocks/>
          </p:cNvSpPr>
          <p:nvPr/>
        </p:nvSpPr>
        <p:spPr bwMode="auto">
          <a:xfrm>
            <a:off x="1981200" y="141051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4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>
            <a:spLocks/>
          </p:cNvSpPr>
          <p:nvPr/>
        </p:nvSpPr>
        <p:spPr bwMode="auto">
          <a:xfrm>
            <a:off x="1981200" y="1905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spcBef>
                <a:spcPct val="20000"/>
              </a:spcBef>
              <a:buFont typeface="Arial" charset="0"/>
              <a:buAutoNum type="arabicPeriod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spcBef>
                <a:spcPct val="20000"/>
              </a:spcBef>
              <a:buFont typeface="Arial" charset="0"/>
              <a:buAutoNum type="arabicPeriod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Arial" charset="0"/>
              <a:buAutoNum type="arabicPeriod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7a,b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48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2,23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Arial" charset="0"/>
              <a:buAutoNum type="arabicPeriod"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3048000" y="0"/>
            <a:ext cx="5181600" cy="990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600200" y="1981201"/>
            <a:ext cx="3733800" cy="639763"/>
          </a:xfrm>
        </p:spPr>
        <p:txBody>
          <a:bodyPr rtlCol="0">
            <a:normAutofit fontScale="2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1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1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11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11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5562601" y="1752601"/>
            <a:ext cx="4041775" cy="639763"/>
          </a:xfrm>
        </p:spPr>
        <p:txBody>
          <a:bodyPr/>
          <a:lstStyle/>
          <a:p>
            <a:pPr eaLnBrk="1" hangingPunct="1"/>
            <a:r>
              <a:rPr lang="en-US" sz="28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sinh 2:</a:t>
            </a: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nhanh giá trị biểu thức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276600" y="0"/>
            <a:ext cx="4820550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endParaRPr lang="en-US" sz="5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n-lt"/>
              <a:cs typeface="+mn-cs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676400" y="3124201"/>
          <a:ext cx="2971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638000" imgH="761760" progId="Equation.DSMT4">
                  <p:embed/>
                </p:oleObj>
              </mc:Choice>
              <mc:Fallback>
                <p:oleObj name="Equation" r:id="rId3" imgW="163800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1"/>
                        <a:ext cx="29718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828800" y="25908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231560" imgH="291960" progId="Equation.DSMT4">
                  <p:embed/>
                </p:oleObj>
              </mc:Choice>
              <mc:Fallback>
                <p:oleObj name="Equation" r:id="rId5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715000" y="25908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2095200" imgH="291960" progId="Equation.DSMT4">
                  <p:embed/>
                </p:oleObj>
              </mc:Choice>
              <mc:Fallback>
                <p:oleObj name="Equation" r:id="rId7" imgW="20952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334000" y="3200401"/>
          <a:ext cx="533400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4012920" imgH="2209680" progId="Equation.DSMT4">
                  <p:embed/>
                </p:oleObj>
              </mc:Choice>
              <mc:Fallback>
                <p:oleObj name="Equation" r:id="rId9" imgW="4012920" imgH="220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1"/>
                        <a:ext cx="5334000" cy="276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5334000" y="3124200"/>
          <a:ext cx="5334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4012920" imgH="1815840" progId="Equation.DSMT4">
                  <p:embed/>
                </p:oleObj>
              </mc:Choice>
              <mc:Fallback>
                <p:oleObj name="Equation" r:id="rId11" imgW="4012920" imgH="1815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24200"/>
                        <a:ext cx="53340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6200000" flipH="1">
            <a:off x="2933700" y="3695700"/>
            <a:ext cx="4419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8400" y="1828800"/>
            <a:ext cx="8001000" cy="20574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:</a:t>
            </a:r>
          </a:p>
          <a:p>
            <a:pPr algn="ctr"/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THÀNH NHÂN TỬ BẰNG PHƯƠNG PHÁP NHÓM CÁC HẠNG TỬ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676400" y="1524000"/>
            <a:ext cx="8077200" cy="1219200"/>
          </a:xfrm>
        </p:spPr>
        <p:txBody>
          <a:bodyPr/>
          <a:lstStyle/>
          <a:p>
            <a:pPr algn="l" eaLnBrk="1" hangingPunct="1"/>
            <a:r>
              <a:rPr lang="en-US" b="1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algn="l" eaLnBrk="1" hangingPunct="1"/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11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10" name="Subtitle 7"/>
          <p:cNvSpPr txBox="1">
            <a:spLocks/>
          </p:cNvSpPr>
          <p:nvPr/>
        </p:nvSpPr>
        <p:spPr bwMode="auto">
          <a:xfrm>
            <a:off x="1981200" y="3505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Giải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8600" y="2514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714320" imgH="342720" progId="Equation.DSMT4">
                  <p:embed/>
                </p:oleObj>
              </mc:Choice>
              <mc:Fallback>
                <p:oleObj name="Equation" r:id="rId3" imgW="17143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267200" y="3048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724400" y="3048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72001" y="3403600"/>
          <a:ext cx="284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3403600"/>
                        <a:ext cx="2841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943600" y="3048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6400800" y="3048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86475" y="3319464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319464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4343400" y="2971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 flipV="1">
            <a:off x="5257800" y="30480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181600" y="30480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V="1">
            <a:off x="5867400" y="30480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029201" y="3429000"/>
          <a:ext cx="284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429000"/>
                        <a:ext cx="2841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532438" y="3411538"/>
          <a:ext cx="4873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3411538"/>
                        <a:ext cx="48736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981200" y="39624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3" imgW="1714320" imgH="342720" progId="Equation.DSMT4">
                  <p:embed/>
                </p:oleObj>
              </mc:Choice>
              <mc:Fallback>
                <p:oleObj name="Equation" r:id="rId13" imgW="17143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297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953000" y="396240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4" imgW="1130040" imgH="342720" progId="Equation.DSMT4">
                  <p:embed/>
                </p:oleObj>
              </mc:Choice>
              <mc:Fallback>
                <p:oleObj name="Equation" r:id="rId14" imgW="113004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228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7215188" y="4038600"/>
          <a:ext cx="2233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6" imgW="1104840" imgH="304560" progId="Equation.DSMT4">
                  <p:embed/>
                </p:oleObj>
              </mc:Choice>
              <mc:Fallback>
                <p:oleObj name="Equation" r:id="rId16" imgW="110484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038600"/>
                        <a:ext cx="223361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4953000" y="4835525"/>
          <a:ext cx="7445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35525"/>
                        <a:ext cx="74453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5597526" y="4708525"/>
          <a:ext cx="1489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0" imgW="736560" imgH="304560" progId="Equation.DSMT4">
                  <p:embed/>
                </p:oleObj>
              </mc:Choice>
              <mc:Fallback>
                <p:oleObj name="Equation" r:id="rId20" imgW="73656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6" y="4708525"/>
                        <a:ext cx="1489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7002464" y="4792664"/>
          <a:ext cx="6937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2" imgW="342720" imgH="253800" progId="Equation.DSMT4">
                  <p:embed/>
                </p:oleObj>
              </mc:Choice>
              <mc:Fallback>
                <p:oleObj name="Equation" r:id="rId22" imgW="34272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4" y="4792664"/>
                        <a:ext cx="6937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578726" y="4716464"/>
          <a:ext cx="1489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24" imgW="736560" imgH="304560" progId="Equation.DSMT4">
                  <p:embed/>
                </p:oleObj>
              </mc:Choice>
              <mc:Fallback>
                <p:oleObj name="Equation" r:id="rId24" imgW="73656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6" y="4716464"/>
                        <a:ext cx="14890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5029200" y="5402264"/>
          <a:ext cx="1771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5" imgW="876240" imgH="304560" progId="Equation.DSMT4">
                  <p:embed/>
                </p:oleObj>
              </mc:Choice>
              <mc:Fallback>
                <p:oleObj name="Equation" r:id="rId25" imgW="8762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02264"/>
                        <a:ext cx="17716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6705600" y="5402264"/>
          <a:ext cx="1462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7" imgW="723600" imgH="304560" progId="Equation.DSMT4">
                  <p:embed/>
                </p:oleObj>
              </mc:Choice>
              <mc:Fallback>
                <p:oleObj name="Equation" r:id="rId27" imgW="7236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02264"/>
                        <a:ext cx="146208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loud Callout 37"/>
          <p:cNvSpPr/>
          <p:nvPr/>
        </p:nvSpPr>
        <p:spPr>
          <a:xfrm>
            <a:off x="6934200" y="228600"/>
            <a:ext cx="3962400" cy="2667000"/>
          </a:xfrm>
          <a:prstGeom prst="cloudCallou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7" name="Cloud Callout 56"/>
          <p:cNvSpPr/>
          <p:nvPr/>
        </p:nvSpPr>
        <p:spPr>
          <a:xfrm>
            <a:off x="6705600" y="457200"/>
            <a:ext cx="3657600" cy="2438400"/>
          </a:xfrm>
          <a:prstGeom prst="cloudCallou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1" name="Cloud Callout 30"/>
          <p:cNvSpPr/>
          <p:nvPr/>
        </p:nvSpPr>
        <p:spPr>
          <a:xfrm>
            <a:off x="7239000" y="381000"/>
            <a:ext cx="3429000" cy="2362200"/>
          </a:xfrm>
          <a:prstGeom prst="cloudCallout">
            <a:avLst>
              <a:gd name="adj1" fmla="val -17983"/>
              <a:gd name="adj2" fmla="val 57985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9" name="Cloud Callout 58"/>
          <p:cNvSpPr/>
          <p:nvPr/>
        </p:nvSpPr>
        <p:spPr>
          <a:xfrm>
            <a:off x="7467600" y="914400"/>
            <a:ext cx="3429000" cy="2362200"/>
          </a:xfrm>
          <a:prstGeom prst="cloudCallout">
            <a:avLst>
              <a:gd name="adj1" fmla="val -17983"/>
              <a:gd name="adj2" fmla="val 57985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/>
      <p:bldP spid="38" grpId="0" animBg="1"/>
      <p:bldP spid="57" grpId="0" animBg="1"/>
      <p:bldP spid="57" grpId="1" animBg="1"/>
      <p:bldP spid="31" grpId="0" animBg="1"/>
      <p:bldP spid="31" grpId="1" animBg="1"/>
      <p:bldP spid="59" grpId="1" animBg="1"/>
      <p:bldP spid="59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ubtitle 7"/>
          <p:cNvSpPr txBox="1">
            <a:spLocks/>
          </p:cNvSpPr>
          <p:nvPr/>
        </p:nvSpPr>
        <p:spPr bwMode="auto">
          <a:xfrm>
            <a:off x="1676400" y="1524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19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0200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038600" y="2514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714320" imgH="342720" progId="Equation.DSMT4">
                  <p:embed/>
                </p:oleObj>
              </mc:Choice>
              <mc:Fallback>
                <p:oleObj name="Equation" r:id="rId5" imgW="17143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33600" y="4038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34001" y="4056064"/>
          <a:ext cx="43973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8" imgW="2412720" imgH="1104840" progId="Equation.DSMT4">
                  <p:embed/>
                </p:oleObj>
              </mc:Choice>
              <mc:Fallback>
                <p:oleObj name="Equation" r:id="rId8" imgW="241272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4056064"/>
                        <a:ext cx="4397375" cy="196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Subtitle 7"/>
          <p:cNvSpPr txBox="1">
            <a:spLocks/>
          </p:cNvSpPr>
          <p:nvPr/>
        </p:nvSpPr>
        <p:spPr bwMode="auto">
          <a:xfrm>
            <a:off x="1752600" y="32766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Cách khác: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Subtitle 7"/>
          <p:cNvSpPr txBox="1">
            <a:spLocks/>
          </p:cNvSpPr>
          <p:nvPr/>
        </p:nvSpPr>
        <p:spPr bwMode="auto">
          <a:xfrm>
            <a:off x="1676400" y="1524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911600" y="2559051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559051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 bwMode="auto">
          <a:xfrm>
            <a:off x="1981200" y="3124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 các cách nhóm khác nhau để phân tích được đa thức thành nhân tử? </a:t>
            </a:r>
          </a:p>
        </p:txBody>
      </p:sp>
      <p:sp>
        <p:nvSpPr>
          <p:cNvPr id="10" name="Subtitle 7"/>
          <p:cNvSpPr txBox="1">
            <a:spLocks/>
          </p:cNvSpPr>
          <p:nvPr/>
        </p:nvSpPr>
        <p:spPr bwMode="auto">
          <a:xfrm>
            <a:off x="1981200" y="40386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 1: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81200" y="4586288"/>
          <a:ext cx="3378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1854000" imgH="291960" progId="Equation.DSMT4">
                  <p:embed/>
                </p:oleObj>
              </mc:Choice>
              <mc:Fallback>
                <p:oleObj name="Equation" r:id="rId5" imgW="1854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86288"/>
                        <a:ext cx="33782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80038" y="4572000"/>
          <a:ext cx="4373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572000"/>
                        <a:ext cx="437356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416550" y="5184776"/>
          <a:ext cx="3956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8" imgW="2171520" imgH="304560" progId="Equation.DSMT4">
                  <p:embed/>
                </p:oleObj>
              </mc:Choice>
              <mc:Fallback>
                <p:oleObj name="Equation" r:id="rId8" imgW="21715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5184776"/>
                        <a:ext cx="3956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457826" y="5781676"/>
          <a:ext cx="3076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6" y="5781676"/>
                        <a:ext cx="3076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Subtitle 7"/>
          <p:cNvSpPr txBox="1">
            <a:spLocks/>
          </p:cNvSpPr>
          <p:nvPr/>
        </p:nvSpPr>
        <p:spPr bwMode="auto">
          <a:xfrm>
            <a:off x="1676400" y="1143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886200" y="2209801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1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 bwMode="auto">
          <a:xfrm>
            <a:off x="1981200" y="28956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 2: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981200" y="3443288"/>
          <a:ext cx="3378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6" imgW="1854000" imgH="291960" progId="Equation.DSMT4">
                  <p:embed/>
                </p:oleObj>
              </mc:Choice>
              <mc:Fallback>
                <p:oleObj name="Equation" r:id="rId6" imgW="1854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43288"/>
                        <a:ext cx="33782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380038" y="3429000"/>
          <a:ext cx="4373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2400120" imgH="304560" progId="Equation.DSMT4">
                  <p:embed/>
                </p:oleObj>
              </mc:Choice>
              <mc:Fallback>
                <p:oleObj name="Equation" r:id="rId7" imgW="2400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429000"/>
                        <a:ext cx="437356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265739" y="4041776"/>
          <a:ext cx="425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9" y="4041776"/>
                        <a:ext cx="425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457826" y="4638676"/>
          <a:ext cx="3076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1" imgW="1688760" imgH="304560" progId="Equation.DSMT4">
                  <p:embed/>
                </p:oleObj>
              </mc:Choice>
              <mc:Fallback>
                <p:oleObj name="Equation" r:id="rId11" imgW="1688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6" y="4638676"/>
                        <a:ext cx="3076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Subtitle 7"/>
          <p:cNvSpPr txBox="1">
            <a:spLocks/>
          </p:cNvSpPr>
          <p:nvPr/>
        </p:nvSpPr>
        <p:spPr bwMode="auto">
          <a:xfrm>
            <a:off x="1676400" y="11430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911600" y="2178051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178051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>
            <a:spLocks/>
          </p:cNvSpPr>
          <p:nvPr/>
        </p:nvSpPr>
        <p:spPr bwMode="auto">
          <a:xfrm>
            <a:off x="1752600" y="32004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 thể nhóm như sau được không? Vì sao? 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257801" y="3952876"/>
          <a:ext cx="2290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952876"/>
                        <a:ext cx="22907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879600" y="3976688"/>
          <a:ext cx="3378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8" imgW="1854000" imgH="291960" progId="Equation.DSMT4">
                  <p:embed/>
                </p:oleObj>
              </mc:Choice>
              <mc:Fallback>
                <p:oleObj name="Equation" r:id="rId8" imgW="1854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76688"/>
                        <a:ext cx="33782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7512050" y="3954464"/>
          <a:ext cx="2012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1104840" imgH="304560" progId="Equation.DSMT4">
                  <p:embed/>
                </p:oleObj>
              </mc:Choice>
              <mc:Fallback>
                <p:oleObj name="Equation" r:id="rId9" imgW="110484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954464"/>
                        <a:ext cx="20129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>
            <a:spLocks/>
          </p:cNvSpPr>
          <p:nvPr/>
        </p:nvSpPr>
        <p:spPr bwMode="auto">
          <a:xfrm>
            <a:off x="1676400" y="12954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1.Ví dụ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Phân tích đa thức sau thành nhân tử: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676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itle 6"/>
          <p:cNvSpPr txBox="1">
            <a:spLocks/>
          </p:cNvSpPr>
          <p:nvPr/>
        </p:nvSpPr>
        <p:spPr>
          <a:xfrm>
            <a:off x="1752600" y="1"/>
            <a:ext cx="8763000" cy="12414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ÀI 8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165601" y="2286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1574640" imgH="342720" progId="Equation.DSMT4">
                  <p:embed/>
                </p:oleObj>
              </mc:Choice>
              <mc:Fallback>
                <p:oleObj name="Equation" r:id="rId3" imgW="1574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2286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>
            <a:spLocks/>
          </p:cNvSpPr>
          <p:nvPr/>
        </p:nvSpPr>
        <p:spPr bwMode="auto">
          <a:xfrm>
            <a:off x="1981200" y="28956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Giải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529389" y="3508375"/>
          <a:ext cx="276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9" y="3508375"/>
                        <a:ext cx="276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855788" y="3429000"/>
          <a:ext cx="2868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1574640" imgH="342720" progId="Equation.DSMT4">
                  <p:embed/>
                </p:oleObj>
              </mc:Choice>
              <mc:Fallback>
                <p:oleObj name="Equation" r:id="rId7" imgW="157464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429000"/>
                        <a:ext cx="28686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648200" y="3429000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8" imgW="1485720" imgH="342720" progId="Equation.DSMT4">
                  <p:embed/>
                </p:oleObj>
              </mc:Choice>
              <mc:Fallback>
                <p:oleObj name="Equation" r:id="rId8" imgW="148572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270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718050" y="4038600"/>
          <a:ext cx="1758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0" imgW="965160" imgH="342720" progId="Equation.DSMT4">
                  <p:embed/>
                </p:oleObj>
              </mc:Choice>
              <mc:Fallback>
                <p:oleObj name="Equation" r:id="rId10" imgW="96516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038600"/>
                        <a:ext cx="17589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724401" y="4724400"/>
          <a:ext cx="22907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2" imgW="1257120" imgH="304560" progId="Equation.DSMT4">
                  <p:embed/>
                </p:oleObj>
              </mc:Choice>
              <mc:Fallback>
                <p:oleObj name="Equation" r:id="rId12" imgW="125712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4724400"/>
                        <a:ext cx="22907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7315200" y="3429000"/>
          <a:ext cx="76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4" imgW="419040" imgH="342720" progId="Equation.DSMT4">
                  <p:embed/>
                </p:oleObj>
              </mc:Choice>
              <mc:Fallback>
                <p:oleObj name="Equation" r:id="rId14" imgW="41904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429000"/>
                        <a:ext cx="763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475414" y="4038600"/>
          <a:ext cx="763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6" imgW="419040" imgH="342720" progId="Equation.DSMT4">
                  <p:embed/>
                </p:oleObj>
              </mc:Choice>
              <mc:Fallback>
                <p:oleObj name="Equation" r:id="rId16" imgW="41904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4" y="4038600"/>
                        <a:ext cx="7635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6996114" y="4724400"/>
          <a:ext cx="1919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7" imgW="1054080" imgH="304560" progId="Equation.DSMT4">
                  <p:embed/>
                </p:oleObj>
              </mc:Choice>
              <mc:Fallback>
                <p:oleObj name="Equation" r:id="rId17" imgW="10540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4" y="4724400"/>
                        <a:ext cx="191928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0</TotalTime>
  <Words>631</Words>
  <Application>Microsoft Office PowerPoint</Application>
  <PresentationFormat>Widescreen</PresentationFormat>
  <Paragraphs>78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Mrs. Linh</cp:lastModifiedBy>
  <cp:revision>96</cp:revision>
  <dcterms:created xsi:type="dcterms:W3CDTF">2015-05-09T12:13:05Z</dcterms:created>
  <dcterms:modified xsi:type="dcterms:W3CDTF">2021-10-08T06:16:19Z</dcterms:modified>
</cp:coreProperties>
</file>